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C61B035" w14:textId="77777777" w:rsidR="00DD617F" w:rsidRPr="00660195" w:rsidRDefault="00DD617F" w:rsidP="00DD617F">
      <w:pPr>
        <w:spacing w:line="240" w:lineRule="auto"/>
        <w:rPr>
          <w:rFonts w:ascii="Arial" w:hAnsi="Arial" w:cs="Arial"/>
          <w:b/>
          <w:sz w:val="24"/>
          <w:szCs w:val="24"/>
        </w:rPr>
      </w:pPr>
      <w:r w:rsidRPr="00660195">
        <w:rPr>
          <w:rFonts w:ascii="Arial" w:hAnsi="Arial" w:cs="Arial"/>
          <w:b/>
          <w:sz w:val="24"/>
          <w:szCs w:val="24"/>
        </w:rPr>
        <w:t>Year 12 ATAR PHYSICS</w:t>
      </w:r>
    </w:p>
    <w:p w14:paraId="2AB1C762" w14:textId="77777777" w:rsidR="00DD617F" w:rsidRPr="00660195" w:rsidRDefault="00DD617F" w:rsidP="00DD617F">
      <w:pPr>
        <w:spacing w:after="0" w:line="240" w:lineRule="auto"/>
        <w:rPr>
          <w:rFonts w:ascii="Arial" w:hAnsi="Arial" w:cs="Arial"/>
          <w:b/>
          <w:sz w:val="32"/>
          <w:szCs w:val="32"/>
        </w:rPr>
      </w:pPr>
      <w:r w:rsidRPr="00660195">
        <w:rPr>
          <w:rFonts w:ascii="Arial" w:hAnsi="Arial" w:cs="Arial"/>
          <w:b/>
          <w:sz w:val="32"/>
          <w:szCs w:val="32"/>
        </w:rPr>
        <w:t xml:space="preserve">Practical Test </w:t>
      </w:r>
      <w:r w:rsidRPr="00660195">
        <w:rPr>
          <w:rFonts w:ascii="Arial" w:hAnsi="Arial" w:cs="Arial"/>
          <w:b/>
          <w:sz w:val="32"/>
          <w:szCs w:val="32"/>
        </w:rPr>
        <w:tab/>
      </w:r>
      <w:r>
        <w:rPr>
          <w:rFonts w:ascii="Arial" w:hAnsi="Arial" w:cs="Arial"/>
          <w:b/>
          <w:sz w:val="32"/>
          <w:szCs w:val="32"/>
        </w:rPr>
        <w:t>WAVES AND QUANTA</w:t>
      </w:r>
    </w:p>
    <w:p w14:paraId="013AC42F" w14:textId="77777777" w:rsidR="00DD617F" w:rsidRDefault="00DD617F" w:rsidP="00DD617F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14:paraId="23A8969F" w14:textId="6B878818" w:rsidR="00DD617F" w:rsidRPr="00DD617F" w:rsidRDefault="00DD617F" w:rsidP="00DD617F">
      <w:pPr>
        <w:rPr>
          <w:rFonts w:ascii="Arial" w:hAnsi="Arial" w:cs="Arial"/>
          <w:b/>
          <w:sz w:val="28"/>
          <w:szCs w:val="28"/>
        </w:rPr>
      </w:pPr>
      <w:r w:rsidRPr="00DD617F">
        <w:rPr>
          <w:rFonts w:ascii="Arial" w:hAnsi="Arial" w:cs="Arial"/>
          <w:b/>
          <w:sz w:val="32"/>
          <w:szCs w:val="32"/>
        </w:rPr>
        <w:t xml:space="preserve">Part </w:t>
      </w:r>
      <w:r>
        <w:rPr>
          <w:rFonts w:ascii="Arial" w:hAnsi="Arial" w:cs="Arial"/>
          <w:b/>
          <w:sz w:val="32"/>
          <w:szCs w:val="32"/>
        </w:rPr>
        <w:t>B</w:t>
      </w:r>
      <w:r w:rsidRPr="00DD617F">
        <w:rPr>
          <w:rFonts w:ascii="Arial" w:hAnsi="Arial" w:cs="Arial"/>
          <w:b/>
          <w:sz w:val="32"/>
          <w:szCs w:val="32"/>
        </w:rPr>
        <w:t xml:space="preserve">: </w:t>
      </w:r>
      <w:r w:rsidRPr="00DD617F">
        <w:rPr>
          <w:rFonts w:ascii="Arial" w:hAnsi="Arial" w:cs="Arial"/>
          <w:b/>
          <w:sz w:val="28"/>
          <w:szCs w:val="28"/>
        </w:rPr>
        <w:t xml:space="preserve">DETERMINING </w:t>
      </w:r>
      <w:r w:rsidR="0024105F" w:rsidRPr="00DD617F">
        <w:rPr>
          <w:rFonts w:ascii="Arial" w:hAnsi="Arial" w:cs="Arial"/>
          <w:b/>
          <w:sz w:val="28"/>
          <w:szCs w:val="28"/>
        </w:rPr>
        <w:t xml:space="preserve">THE </w:t>
      </w:r>
      <w:r w:rsidR="0024105F">
        <w:rPr>
          <w:rFonts w:ascii="Arial" w:hAnsi="Arial" w:cs="Arial"/>
          <w:b/>
          <w:sz w:val="28"/>
          <w:szCs w:val="28"/>
        </w:rPr>
        <w:t>EFFECTIVE WAVELENGTH OF A</w:t>
      </w:r>
      <w:r w:rsidR="0024105F" w:rsidRPr="00DD617F">
        <w:rPr>
          <w:rFonts w:ascii="Arial" w:hAnsi="Arial" w:cs="Arial"/>
          <w:b/>
          <w:sz w:val="28"/>
          <w:szCs w:val="28"/>
        </w:rPr>
        <w:t xml:space="preserve"> LED.</w:t>
      </w:r>
    </w:p>
    <w:p w14:paraId="777C0452" w14:textId="1357A02D" w:rsidR="00DD617F" w:rsidRDefault="00DD617F" w:rsidP="00DD617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ab/>
      </w:r>
    </w:p>
    <w:p w14:paraId="6BBEB945" w14:textId="5332EEEA" w:rsidR="00DD617F" w:rsidRPr="00893B91" w:rsidRDefault="00DD617F" w:rsidP="00DD617F">
      <w:pPr>
        <w:spacing w:after="0" w:line="240" w:lineRule="auto"/>
        <w:ind w:left="5760" w:firstLine="720"/>
        <w:rPr>
          <w:rFonts w:ascii="Arial" w:hAnsi="Arial" w:cs="Arial"/>
          <w:b/>
          <w:sz w:val="36"/>
          <w:szCs w:val="36"/>
        </w:rPr>
      </w:pPr>
      <w:r w:rsidRPr="00893B91">
        <w:rPr>
          <w:rFonts w:ascii="Arial" w:hAnsi="Arial" w:cs="Arial"/>
          <w:b/>
          <w:sz w:val="36"/>
          <w:szCs w:val="36"/>
        </w:rPr>
        <w:t>Marks:</w:t>
      </w:r>
      <w:r w:rsidRPr="00893B91">
        <w:rPr>
          <w:rFonts w:ascii="Arial" w:hAnsi="Arial" w:cs="Arial"/>
          <w:b/>
          <w:sz w:val="36"/>
          <w:szCs w:val="36"/>
        </w:rPr>
        <w:tab/>
        <w:t xml:space="preserve">     /1</w:t>
      </w:r>
      <w:r w:rsidR="00A96EAA">
        <w:rPr>
          <w:rFonts w:ascii="Arial" w:hAnsi="Arial" w:cs="Arial"/>
          <w:b/>
          <w:sz w:val="36"/>
          <w:szCs w:val="36"/>
        </w:rPr>
        <w:t>0</w:t>
      </w:r>
    </w:p>
    <w:p w14:paraId="0ED67319" w14:textId="77777777" w:rsidR="00DD617F" w:rsidRDefault="00DD617F" w:rsidP="00DD617F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14:paraId="540A3044" w14:textId="4FDABBDB" w:rsidR="00DD617F" w:rsidRPr="00660195" w:rsidRDefault="00DD617F" w:rsidP="00DD617F">
      <w:pPr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Name: __________</w:t>
      </w:r>
      <w:r w:rsidR="00AD60A3">
        <w:rPr>
          <w:rFonts w:ascii="Arial" w:hAnsi="Arial" w:cs="Arial"/>
          <w:b/>
          <w:sz w:val="24"/>
          <w:szCs w:val="24"/>
        </w:rPr>
        <w:t>___</w:t>
      </w:r>
      <w:r>
        <w:rPr>
          <w:rFonts w:ascii="Arial" w:hAnsi="Arial" w:cs="Arial"/>
          <w:b/>
          <w:sz w:val="24"/>
          <w:szCs w:val="24"/>
        </w:rPr>
        <w:t>____</w:t>
      </w:r>
      <w:r w:rsidR="00AD60A3">
        <w:rPr>
          <w:rFonts w:ascii="Arial" w:hAnsi="Arial" w:cs="Arial"/>
          <w:b/>
          <w:sz w:val="24"/>
          <w:szCs w:val="24"/>
        </w:rPr>
        <w:t>___</w:t>
      </w:r>
      <w:r>
        <w:rPr>
          <w:rFonts w:ascii="Arial" w:hAnsi="Arial" w:cs="Arial"/>
          <w:b/>
          <w:sz w:val="24"/>
          <w:szCs w:val="24"/>
        </w:rPr>
        <w:t>______</w:t>
      </w:r>
      <w:r w:rsidR="00AD60A3">
        <w:rPr>
          <w:rFonts w:ascii="Arial" w:hAnsi="Arial" w:cs="Arial"/>
          <w:b/>
          <w:sz w:val="24"/>
          <w:szCs w:val="24"/>
        </w:rPr>
        <w:t xml:space="preserve"> Teacher:</w:t>
      </w:r>
      <w:r w:rsidR="00E272F4">
        <w:rPr>
          <w:rFonts w:ascii="Arial" w:hAnsi="Arial" w:cs="Arial"/>
          <w:b/>
          <w:sz w:val="24"/>
          <w:szCs w:val="24"/>
        </w:rPr>
        <w:t xml:space="preserve"> </w:t>
      </w:r>
      <w:r>
        <w:rPr>
          <w:rFonts w:ascii="Arial" w:hAnsi="Arial" w:cs="Arial"/>
          <w:b/>
          <w:sz w:val="24"/>
          <w:szCs w:val="24"/>
        </w:rPr>
        <w:t>_________</w:t>
      </w:r>
      <w:r w:rsidR="00AD60A3">
        <w:rPr>
          <w:rFonts w:ascii="Arial" w:hAnsi="Arial" w:cs="Arial"/>
          <w:b/>
          <w:sz w:val="24"/>
          <w:szCs w:val="24"/>
        </w:rPr>
        <w:t>_</w:t>
      </w:r>
      <w:r>
        <w:rPr>
          <w:rFonts w:ascii="Arial" w:hAnsi="Arial" w:cs="Arial"/>
          <w:b/>
          <w:sz w:val="24"/>
          <w:szCs w:val="24"/>
        </w:rPr>
        <w:t>______________</w:t>
      </w:r>
    </w:p>
    <w:p w14:paraId="25EA84A9" w14:textId="77777777" w:rsidR="00DD617F" w:rsidRDefault="00DD617F" w:rsidP="00DD617F">
      <w:pPr>
        <w:spacing w:line="240" w:lineRule="auto"/>
        <w:rPr>
          <w:rFonts w:ascii="Arial" w:hAnsi="Arial" w:cs="Arial"/>
          <w:b/>
        </w:rPr>
      </w:pPr>
    </w:p>
    <w:p w14:paraId="1E75097B" w14:textId="77777777" w:rsidR="00DD617F" w:rsidRPr="00A96EAA" w:rsidRDefault="00DD617F" w:rsidP="00DD617F">
      <w:pPr>
        <w:rPr>
          <w:rFonts w:ascii="Arial" w:hAnsi="Arial" w:cs="Arial"/>
        </w:rPr>
      </w:pPr>
      <w:r w:rsidRPr="00A96EAA">
        <w:rPr>
          <w:rFonts w:ascii="Arial" w:hAnsi="Arial" w:cs="Arial"/>
        </w:rPr>
        <w:t>The threshold voltage at which a semiconductor LED turns on gives a measure of the bandgap or emission wavelength of the LED through the following relationship:</w:t>
      </w:r>
    </w:p>
    <w:p w14:paraId="1E75B05E" w14:textId="77777777" w:rsidR="00DD617F" w:rsidRDefault="00DD617F" w:rsidP="00DD617F">
      <w:pPr>
        <w:jc w:val="center"/>
        <w:rPr>
          <w:b/>
        </w:rPr>
      </w:pPr>
      <w:r w:rsidRPr="00A25227">
        <w:rPr>
          <w:b/>
          <w:position w:val="-46"/>
        </w:rPr>
        <w:object w:dxaOrig="960" w:dyaOrig="1040" w14:anchorId="28BE0F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3pt;height:52.65pt" o:ole="">
            <v:imagedata r:id="rId6" o:title=""/>
          </v:shape>
          <o:OLEObject Type="Embed" ProgID="Equation.DSMT4" ShapeID="_x0000_i1025" DrawAspect="Content" ObjectID="_1660541907" r:id="rId7"/>
        </w:object>
      </w:r>
      <w:r>
        <w:rPr>
          <w:b/>
        </w:rPr>
        <w:t xml:space="preserve"> </w:t>
      </w:r>
    </w:p>
    <w:p w14:paraId="4CCB8B32" w14:textId="62820847" w:rsidR="00A25227" w:rsidRPr="00A96EAA" w:rsidRDefault="00DD617F" w:rsidP="00E82AE9">
      <w:pPr>
        <w:rPr>
          <w:rFonts w:ascii="Arial" w:hAnsi="Arial" w:cs="Arial"/>
          <w:b/>
        </w:rPr>
      </w:pPr>
      <w:r w:rsidRPr="00A96EAA">
        <w:rPr>
          <w:rFonts w:ascii="Arial" w:hAnsi="Arial" w:cs="Arial"/>
          <w:b/>
        </w:rPr>
        <w:t>The following circuit was constructed:</w:t>
      </w:r>
    </w:p>
    <w:p w14:paraId="2933F02A" w14:textId="6411EA78" w:rsidR="005B38A8" w:rsidRPr="00CD7390" w:rsidRDefault="000D05F2" w:rsidP="005B38A8">
      <w:pPr>
        <w:rPr>
          <w:b/>
          <w:color w:val="FFFFFF" w:themeColor="background1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6A7C0C3" wp14:editId="6B2403D2">
                <wp:simplePos x="0" y="0"/>
                <wp:positionH relativeFrom="column">
                  <wp:posOffset>2260600</wp:posOffset>
                </wp:positionH>
                <wp:positionV relativeFrom="paragraph">
                  <wp:posOffset>1837266</wp:posOffset>
                </wp:positionV>
                <wp:extent cx="374650" cy="361950"/>
                <wp:effectExtent l="0" t="0" r="25400" b="19050"/>
                <wp:wrapNone/>
                <wp:docPr id="1" name="Oval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650" cy="36195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AAC1085" id="Oval 1" o:spid="_x0000_s1026" style="position:absolute;margin-left:178pt;margin-top:144.65pt;width:29.5pt;height:28.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" filled="f" strokecolor="#1f3763 [1604]" strokeweight="1pt">
                <v:stroke joinstyle="miter"/>
              </v:oval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481CCB0" wp14:editId="5296285F">
                <wp:simplePos x="0" y="0"/>
                <wp:positionH relativeFrom="column">
                  <wp:posOffset>3337136</wp:posOffset>
                </wp:positionH>
                <wp:positionV relativeFrom="paragraph">
                  <wp:posOffset>1885950</wp:posOffset>
                </wp:positionV>
                <wp:extent cx="317500" cy="325967"/>
                <wp:effectExtent l="0" t="0" r="0" b="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7500" cy="32596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6F02D99" w14:textId="77777777" w:rsidR="005B38A8" w:rsidRPr="00825F7C" w:rsidRDefault="005B38A8" w:rsidP="005B38A8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481CCB0" id="_x0000_t202" coordsize="21600,21600" o:spt="202" path="m,l,21600r21600,l21600,xe">
                <v:stroke joinstyle="miter"/>
                <v:path gradientshapeok="t" o:connecttype="rect"/>
              </v:shapetype>
              <v:shape id="Text Box 14" o:spid="_x0000_s1026" type="#_x0000_t202" style="position:absolute;margin-left:262.75pt;margin-top:148.5pt;width:25pt;height:25.65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" filled="f" stroked="f" strokeweight=".5pt">
                <v:textbox>
                  <w:txbxContent>
                    <w:p w14:paraId="26F02D99" w14:textId="77777777" w:rsidR="005B38A8" w:rsidRPr="00825F7C" w:rsidRDefault="005B38A8" w:rsidP="005B38A8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5979356" wp14:editId="02FC2762">
                <wp:simplePos x="0" y="0"/>
                <wp:positionH relativeFrom="column">
                  <wp:posOffset>3288665</wp:posOffset>
                </wp:positionH>
                <wp:positionV relativeFrom="paragraph">
                  <wp:posOffset>1886797</wp:posOffset>
                </wp:positionV>
                <wp:extent cx="374650" cy="361950"/>
                <wp:effectExtent l="0" t="0" r="25400" b="19050"/>
                <wp:wrapNone/>
                <wp:docPr id="13" name="Oval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650" cy="36195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8446F81" id="Oval 13" o:spid="_x0000_s1026" style="position:absolute;margin-left:258.95pt;margin-top:148.55pt;width:29.5pt;height:28.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" fillcolor="white [3212]" strokecolor="#1f3763 [1604]" strokeweight="1pt">
                <v:stroke joinstyle="miter"/>
              </v:oval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7F859D" wp14:editId="1D35958E">
                <wp:simplePos x="0" y="0"/>
                <wp:positionH relativeFrom="column">
                  <wp:posOffset>3483822</wp:posOffset>
                </wp:positionH>
                <wp:positionV relativeFrom="paragraph">
                  <wp:posOffset>1795145</wp:posOffset>
                </wp:positionV>
                <wp:extent cx="4445" cy="567690"/>
                <wp:effectExtent l="0" t="0" r="33655" b="22860"/>
                <wp:wrapNone/>
                <wp:docPr id="30" name="Straight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45" cy="567690"/>
                        </a:xfrm>
                        <a:prstGeom prst="line">
                          <a:avLst/>
                        </a:prstGeom>
                        <a:ln w="158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AE8946C" id="Straight Connector 30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4.3pt,141.35pt" to="274.65pt,18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" strokecolor="black [3213]" strokeweight="1.25pt">
                <v:stroke joinstyle="miter"/>
              </v:line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BB737F0" wp14:editId="2EE9B360">
                <wp:simplePos x="0" y="0"/>
                <wp:positionH relativeFrom="column">
                  <wp:posOffset>2433955</wp:posOffset>
                </wp:positionH>
                <wp:positionV relativeFrom="paragraph">
                  <wp:posOffset>1793240</wp:posOffset>
                </wp:positionV>
                <wp:extent cx="1049867" cy="4233"/>
                <wp:effectExtent l="0" t="0" r="36195" b="34290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49867" cy="4233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C3BBF88" id="Straight Connector 29" o:spid="_x0000_s1026" style="position:absolute;flip:y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1.65pt,141.2pt" to="274.3pt,14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" strokecolor="black [3213]" strokeweight="1pt">
                <v:stroke joinstyle="miter"/>
              </v:line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69344C3" wp14:editId="6AC1D357">
                <wp:simplePos x="0" y="0"/>
                <wp:positionH relativeFrom="column">
                  <wp:posOffset>2451099</wp:posOffset>
                </wp:positionH>
                <wp:positionV relativeFrom="paragraph">
                  <wp:posOffset>2362835</wp:posOffset>
                </wp:positionV>
                <wp:extent cx="1049867" cy="4233"/>
                <wp:effectExtent l="0" t="0" r="36195" b="34290"/>
                <wp:wrapNone/>
                <wp:docPr id="28" name="Straight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49867" cy="4233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CBAE284" id="Straight Connector 28" o:spid="_x0000_s1026" style="position:absolute;flip:y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3pt,186.05pt" to="275.65pt,18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" strokecolor="black [3213]" strokeweight="1pt">
                <v:stroke joinstyle="miter"/>
              </v:line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8D59D07" wp14:editId="25F5E904">
                <wp:simplePos x="0" y="0"/>
                <wp:positionH relativeFrom="column">
                  <wp:posOffset>2564130</wp:posOffset>
                </wp:positionH>
                <wp:positionV relativeFrom="paragraph">
                  <wp:posOffset>481965</wp:posOffset>
                </wp:positionV>
                <wp:extent cx="1354455" cy="1093470"/>
                <wp:effectExtent l="0" t="0" r="0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54455" cy="10934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9734EF2" w14:textId="1EA0B92A" w:rsidR="005B38A8" w:rsidRDefault="004A7672" w:rsidP="005B38A8">
                            <w:r>
                              <w:t>100</w:t>
                            </w:r>
                            <w:r w:rsidR="005B38A8">
                              <w:t xml:space="preserve"> </w:t>
                            </w:r>
                            <w:r w:rsidR="005B38A8">
                              <w:rPr>
                                <w:rFonts w:cstheme="minorHAnsi"/>
                              </w:rPr>
                              <w:t xml:space="preserve">Ω </w:t>
                            </w:r>
                            <w:r w:rsidR="005B38A8">
                              <w:t>resistor</w:t>
                            </w:r>
                          </w:p>
                          <w:p w14:paraId="17A87C99" w14:textId="77777777" w:rsidR="005B38A8" w:rsidRPr="000E425A" w:rsidRDefault="005B38A8" w:rsidP="005B38A8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</w:p>
                          <w:p w14:paraId="35C0B587" w14:textId="7FECD30C" w:rsidR="005B38A8" w:rsidRDefault="005B38A8" w:rsidP="005B38A8">
                            <w:r>
                              <w:t xml:space="preserve">  </w:t>
                            </w:r>
                            <w:r w:rsidR="004A7672">
                              <w:t xml:space="preserve">50K </w:t>
                            </w:r>
                            <w:r>
                              <w:t>Rheosta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8D59D07"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7" type="#_x0000_t202" style="position:absolute;margin-left:201.9pt;margin-top:37.95pt;width:106.65pt;height:86.1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" fillcolor="white [3201]" stroked="f" strokeweight=".5pt">
                <v:textbox>
                  <w:txbxContent>
                    <w:p w14:paraId="39734EF2" w14:textId="1EA0B92A" w:rsidR="005B38A8" w:rsidRDefault="004A7672" w:rsidP="005B38A8">
                      <w:r>
                        <w:t>100</w:t>
                      </w:r>
                      <w:r w:rsidR="005B38A8">
                        <w:t xml:space="preserve"> </w:t>
                      </w:r>
                      <w:r w:rsidR="005B38A8">
                        <w:rPr>
                          <w:rFonts w:cstheme="minorHAnsi"/>
                        </w:rPr>
                        <w:t xml:space="preserve">Ω </w:t>
                      </w:r>
                      <w:r w:rsidR="005B38A8">
                        <w:t>resistor</w:t>
                      </w:r>
                    </w:p>
                    <w:p w14:paraId="17A87C99" w14:textId="77777777" w:rsidR="005B38A8" w:rsidRPr="000E425A" w:rsidRDefault="005B38A8" w:rsidP="005B38A8">
                      <w:pPr>
                        <w:rPr>
                          <w:sz w:val="32"/>
                          <w:szCs w:val="32"/>
                        </w:rPr>
                      </w:pPr>
                    </w:p>
                    <w:p w14:paraId="35C0B587" w14:textId="7FECD30C" w:rsidR="005B38A8" w:rsidRDefault="005B38A8" w:rsidP="005B38A8">
                      <w:r>
                        <w:t xml:space="preserve">  </w:t>
                      </w:r>
                      <w:r w:rsidR="004A7672">
                        <w:t xml:space="preserve">50K </w:t>
                      </w:r>
                      <w:r>
                        <w:t>Rheostat</w:t>
                      </w:r>
                    </w:p>
                  </w:txbxContent>
                </v:textbox>
              </v:shape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5F8FF44" wp14:editId="1C65B21E">
                <wp:simplePos x="0" y="0"/>
                <wp:positionH relativeFrom="column">
                  <wp:posOffset>2171700</wp:posOffset>
                </wp:positionH>
                <wp:positionV relativeFrom="paragraph">
                  <wp:posOffset>1224915</wp:posOffset>
                </wp:positionV>
                <wp:extent cx="495300" cy="321310"/>
                <wp:effectExtent l="0" t="38100" r="57150" b="21590"/>
                <wp:wrapNone/>
                <wp:docPr id="18" name="Straight Arrow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95300" cy="32131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2191A45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8" o:spid="_x0000_s1026" type="#_x0000_t32" style="position:absolute;margin-left:171pt;margin-top:96.45pt;width:39pt;height:25.3p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" strokecolor="black [3213]" strokeweight="1.5pt">
                <v:stroke endarrow="block" joinstyle="miter"/>
              </v:shape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46ED748" wp14:editId="2B45A958">
                <wp:simplePos x="0" y="0"/>
                <wp:positionH relativeFrom="column">
                  <wp:posOffset>2343150</wp:posOffset>
                </wp:positionH>
                <wp:positionV relativeFrom="paragraph">
                  <wp:posOffset>352425</wp:posOffset>
                </wp:positionV>
                <wp:extent cx="201930" cy="601980"/>
                <wp:effectExtent l="0" t="0" r="26670" b="26670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1930" cy="6019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F5AFB25" id="Rectangle 16" o:spid="_x0000_s1026" style="position:absolute;margin-left:184.5pt;margin-top:27.75pt;width:15.9pt;height:47.4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" fillcolor="white [3212]" strokecolor="#1f3763 [1604]" strokeweight="1pt"/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A7E53AF" wp14:editId="4B5D3BB0">
                <wp:simplePos x="0" y="0"/>
                <wp:positionH relativeFrom="column">
                  <wp:posOffset>2435860</wp:posOffset>
                </wp:positionH>
                <wp:positionV relativeFrom="paragraph">
                  <wp:posOffset>947420</wp:posOffset>
                </wp:positionV>
                <wp:extent cx="2540" cy="167640"/>
                <wp:effectExtent l="0" t="0" r="35560" b="22860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40" cy="167640"/>
                        </a:xfrm>
                        <a:prstGeom prst="line">
                          <a:avLst/>
                        </a:prstGeom>
                        <a:ln w="158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F9F10DA" id="Straight Connector 20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1.8pt,74.6pt" to="192pt,8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" strokecolor="black [3213]" strokeweight="1.25pt">
                <v:stroke joinstyle="miter"/>
              </v:line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2C7A3FB" wp14:editId="4FEAB43E">
                <wp:simplePos x="0" y="0"/>
                <wp:positionH relativeFrom="column">
                  <wp:posOffset>2343150</wp:posOffset>
                </wp:positionH>
                <wp:positionV relativeFrom="paragraph">
                  <wp:posOffset>969645</wp:posOffset>
                </wp:positionV>
                <wp:extent cx="220980" cy="148590"/>
                <wp:effectExtent l="0" t="0" r="7620" b="3810"/>
                <wp:wrapNone/>
                <wp:docPr id="26" name="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0980" cy="14859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3B5D3E1" id="Rectangle 26" o:spid="_x0000_s1026" style="position:absolute;margin-left:184.5pt;margin-top:76.35pt;width:17.4pt;height:11.7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" fillcolor="white [3212]" stroked="f" strokeweight="1pt"/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A11831D" wp14:editId="0CDFF283">
                <wp:simplePos x="0" y="0"/>
                <wp:positionH relativeFrom="column">
                  <wp:posOffset>2346960</wp:posOffset>
                </wp:positionH>
                <wp:positionV relativeFrom="paragraph">
                  <wp:posOffset>1119505</wp:posOffset>
                </wp:positionV>
                <wp:extent cx="201930" cy="601980"/>
                <wp:effectExtent l="0" t="0" r="26670" b="26670"/>
                <wp:wrapNone/>
                <wp:docPr id="24" name="Rectangl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1930" cy="6019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136C5CF" id="Rectangle 24" o:spid="_x0000_s1026" style="position:absolute;margin-left:184.8pt;margin-top:88.15pt;width:15.9pt;height:47.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" fillcolor="white [3212]" strokecolor="#1f3763 [1604]" strokeweight="1pt"/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667528D" wp14:editId="44D69F39">
                <wp:simplePos x="0" y="0"/>
                <wp:positionH relativeFrom="column">
                  <wp:posOffset>1451187</wp:posOffset>
                </wp:positionH>
                <wp:positionV relativeFrom="paragraph">
                  <wp:posOffset>55245</wp:posOffset>
                </wp:positionV>
                <wp:extent cx="317500" cy="325967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7500" cy="32596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0263E4B" w14:textId="77777777" w:rsidR="005B38A8" w:rsidRPr="00825F7C" w:rsidRDefault="005B38A8" w:rsidP="005B38A8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825F7C">
                              <w:rPr>
                                <w:sz w:val="32"/>
                                <w:szCs w:val="32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67528D" id="Text Box 10" o:spid="_x0000_s1028" type="#_x0000_t202" style="position:absolute;margin-left:114.25pt;margin-top:4.35pt;width:25pt;height:25.65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" filled="f" stroked="f" strokeweight=".5pt">
                <v:textbox>
                  <w:txbxContent>
                    <w:p w14:paraId="60263E4B" w14:textId="77777777" w:rsidR="005B38A8" w:rsidRPr="00825F7C" w:rsidRDefault="005B38A8" w:rsidP="005B38A8">
                      <w:pPr>
                        <w:rPr>
                          <w:sz w:val="32"/>
                          <w:szCs w:val="32"/>
                        </w:rPr>
                      </w:pPr>
                      <w:r w:rsidRPr="00825F7C">
                        <w:rPr>
                          <w:sz w:val="32"/>
                          <w:szCs w:val="32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8A729CA" wp14:editId="3FFB33A7">
                <wp:simplePos x="0" y="0"/>
                <wp:positionH relativeFrom="column">
                  <wp:posOffset>1416050</wp:posOffset>
                </wp:positionH>
                <wp:positionV relativeFrom="paragraph">
                  <wp:posOffset>57785</wp:posOffset>
                </wp:positionV>
                <wp:extent cx="374650" cy="361950"/>
                <wp:effectExtent l="0" t="0" r="25400" b="19050"/>
                <wp:wrapNone/>
                <wp:docPr id="9" name="Oval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650" cy="36195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77C1063" id="Oval 9" o:spid="_x0000_s1026" style="position:absolute;margin-left:111.5pt;margin-top:4.55pt;width:29.5pt;height:28.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" fillcolor="white [3212]" strokecolor="#1f3763 [1604]" strokeweight="1pt">
                <v:stroke joinstyle="miter"/>
              </v:oval>
            </w:pict>
          </mc:Fallback>
        </mc:AlternateContent>
      </w:r>
      <w:r w:rsidR="005B38A8">
        <w:rPr>
          <w:noProof/>
          <w:lang w:eastAsia="en-AU"/>
        </w:rPr>
        <w:drawing>
          <wp:inline distT="0" distB="0" distL="0" distR="0" wp14:anchorId="22F95E85" wp14:editId="289A135A">
            <wp:extent cx="3218323" cy="2751666"/>
            <wp:effectExtent l="0" t="0" r="1270" b="0"/>
            <wp:docPr id="3" name="Picture 3" descr="https://www.sparkfun.com/tutorial/LEDresistors/image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s://www.sparkfun.com/tutorial/LEDresistors/image1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3912" cy="2773545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DA59A6" w14:textId="74438BB3" w:rsidR="00E82AE9" w:rsidRPr="00A96EAA" w:rsidRDefault="00DD617F" w:rsidP="00263A1D">
      <w:pPr>
        <w:rPr>
          <w:rFonts w:ascii="Arial" w:hAnsi="Arial" w:cs="Arial"/>
        </w:rPr>
      </w:pPr>
      <w:r w:rsidRPr="00A96EAA">
        <w:rPr>
          <w:rFonts w:ascii="Arial" w:hAnsi="Arial" w:cs="Arial"/>
        </w:rPr>
        <w:t xml:space="preserve">By adjusting the rheostat, </w:t>
      </w:r>
      <w:r w:rsidR="00C05F7F" w:rsidRPr="00A96EAA">
        <w:rPr>
          <w:rFonts w:ascii="Arial" w:hAnsi="Arial" w:cs="Arial"/>
        </w:rPr>
        <w:t xml:space="preserve">the </w:t>
      </w:r>
      <w:r w:rsidR="00E82AE9" w:rsidRPr="00A96EAA">
        <w:rPr>
          <w:rFonts w:ascii="Arial" w:hAnsi="Arial" w:cs="Arial"/>
        </w:rPr>
        <w:t xml:space="preserve">following values of </w:t>
      </w:r>
      <w:r w:rsidR="00C05F7F" w:rsidRPr="00A96EAA">
        <w:rPr>
          <w:rFonts w:ascii="Arial" w:hAnsi="Arial" w:cs="Arial"/>
        </w:rPr>
        <w:t xml:space="preserve">current </w:t>
      </w:r>
      <w:r w:rsidR="00E82AE9" w:rsidRPr="00A96EAA">
        <w:rPr>
          <w:rFonts w:ascii="Arial" w:hAnsi="Arial" w:cs="Arial"/>
        </w:rPr>
        <w:t xml:space="preserve">and </w:t>
      </w:r>
      <w:r w:rsidR="00C05F7F" w:rsidRPr="00A96EAA">
        <w:rPr>
          <w:rFonts w:ascii="Arial" w:hAnsi="Arial" w:cs="Arial"/>
        </w:rPr>
        <w:t xml:space="preserve">voltage </w:t>
      </w:r>
      <w:r w:rsidR="00E82AE9" w:rsidRPr="00A96EAA">
        <w:rPr>
          <w:rFonts w:ascii="Arial" w:hAnsi="Arial" w:cs="Arial"/>
        </w:rPr>
        <w:t>through the LED was recorded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45"/>
        <w:gridCol w:w="3345"/>
      </w:tblGrid>
      <w:tr w:rsidR="00B247EC" w:rsidRPr="00A96EAA" w14:paraId="6EA8DCEB" w14:textId="77777777" w:rsidTr="00263F93">
        <w:trPr>
          <w:trHeight w:val="534"/>
        </w:trPr>
        <w:tc>
          <w:tcPr>
            <w:tcW w:w="3345" w:type="dxa"/>
          </w:tcPr>
          <w:p w14:paraId="325DB2F8" w14:textId="77777777" w:rsidR="00B247EC" w:rsidRPr="00A96EAA" w:rsidRDefault="00B247EC" w:rsidP="00263F93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A96EAA">
              <w:rPr>
                <w:rFonts w:ascii="Arial" w:hAnsi="Arial" w:cs="Arial"/>
                <w:sz w:val="32"/>
                <w:szCs w:val="32"/>
              </w:rPr>
              <w:br w:type="page"/>
            </w:r>
            <w:r w:rsidRPr="00A96EAA">
              <w:rPr>
                <w:rFonts w:ascii="Arial" w:hAnsi="Arial" w:cs="Arial"/>
                <w:i/>
                <w:sz w:val="32"/>
                <w:szCs w:val="32"/>
              </w:rPr>
              <w:t>V(V)</w:t>
            </w:r>
          </w:p>
        </w:tc>
        <w:tc>
          <w:tcPr>
            <w:tcW w:w="3345" w:type="dxa"/>
          </w:tcPr>
          <w:p w14:paraId="4FA7AD1C" w14:textId="77777777" w:rsidR="00B247EC" w:rsidRPr="00A96EAA" w:rsidRDefault="00B247EC" w:rsidP="00263F93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A96EAA">
              <w:rPr>
                <w:rFonts w:ascii="Arial" w:hAnsi="Arial" w:cs="Arial"/>
                <w:i/>
                <w:sz w:val="32"/>
                <w:szCs w:val="32"/>
              </w:rPr>
              <w:t>I(mA)</w:t>
            </w:r>
          </w:p>
        </w:tc>
      </w:tr>
      <w:tr w:rsidR="00B247EC" w:rsidRPr="00E82AE9" w14:paraId="73B0F680" w14:textId="77777777" w:rsidTr="00263F93">
        <w:trPr>
          <w:trHeight w:val="414"/>
        </w:trPr>
        <w:tc>
          <w:tcPr>
            <w:tcW w:w="3345" w:type="dxa"/>
          </w:tcPr>
          <w:p w14:paraId="5F3003BA" w14:textId="77777777" w:rsidR="00B247EC" w:rsidRPr="007F0EB6" w:rsidRDefault="00B247EC" w:rsidP="00263F93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2.40</w:t>
            </w:r>
          </w:p>
        </w:tc>
        <w:tc>
          <w:tcPr>
            <w:tcW w:w="3345" w:type="dxa"/>
          </w:tcPr>
          <w:p w14:paraId="500BE730" w14:textId="77777777" w:rsidR="00B247EC" w:rsidRPr="007F0EB6" w:rsidRDefault="00B247EC" w:rsidP="00263F93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0.12</w:t>
            </w:r>
          </w:p>
        </w:tc>
      </w:tr>
      <w:tr w:rsidR="00B247EC" w:rsidRPr="00E82AE9" w14:paraId="33765378" w14:textId="77777777" w:rsidTr="00263F93">
        <w:trPr>
          <w:trHeight w:val="423"/>
        </w:trPr>
        <w:tc>
          <w:tcPr>
            <w:tcW w:w="3345" w:type="dxa"/>
          </w:tcPr>
          <w:p w14:paraId="66ED7313" w14:textId="77777777" w:rsidR="00B247EC" w:rsidRPr="007F0EB6" w:rsidRDefault="00B247EC" w:rsidP="00263F93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2.43</w:t>
            </w:r>
          </w:p>
        </w:tc>
        <w:tc>
          <w:tcPr>
            <w:tcW w:w="3345" w:type="dxa"/>
          </w:tcPr>
          <w:p w14:paraId="3E64935E" w14:textId="16DA8E00" w:rsidR="00B247EC" w:rsidRPr="007F0EB6" w:rsidRDefault="00B247EC" w:rsidP="00926F42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0.</w:t>
            </w:r>
            <w:r w:rsidR="00926F42">
              <w:rPr>
                <w:sz w:val="32"/>
                <w:szCs w:val="32"/>
              </w:rPr>
              <w:t>40</w:t>
            </w:r>
            <w:bookmarkStart w:id="0" w:name="_GoBack"/>
            <w:bookmarkEnd w:id="0"/>
          </w:p>
        </w:tc>
      </w:tr>
      <w:tr w:rsidR="00B247EC" w:rsidRPr="00E82AE9" w14:paraId="3EF6DD03" w14:textId="77777777" w:rsidTr="00263F93">
        <w:trPr>
          <w:trHeight w:val="415"/>
        </w:trPr>
        <w:tc>
          <w:tcPr>
            <w:tcW w:w="3345" w:type="dxa"/>
          </w:tcPr>
          <w:p w14:paraId="5D6CDFA9" w14:textId="77777777" w:rsidR="00B247EC" w:rsidRPr="007F0EB6" w:rsidRDefault="00B247EC" w:rsidP="00263F93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2.44</w:t>
            </w:r>
          </w:p>
        </w:tc>
        <w:tc>
          <w:tcPr>
            <w:tcW w:w="3345" w:type="dxa"/>
          </w:tcPr>
          <w:p w14:paraId="34CD31A8" w14:textId="77777777" w:rsidR="00B247EC" w:rsidRPr="007F0EB6" w:rsidRDefault="00B247EC" w:rsidP="00263F93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0.50</w:t>
            </w:r>
          </w:p>
        </w:tc>
      </w:tr>
      <w:tr w:rsidR="00B247EC" w:rsidRPr="00E82AE9" w14:paraId="0DB0CFB2" w14:textId="77777777" w:rsidTr="00263F93">
        <w:trPr>
          <w:trHeight w:val="407"/>
        </w:trPr>
        <w:tc>
          <w:tcPr>
            <w:tcW w:w="3345" w:type="dxa"/>
          </w:tcPr>
          <w:p w14:paraId="1F8993E8" w14:textId="77777777" w:rsidR="00B247EC" w:rsidRPr="007F0EB6" w:rsidRDefault="00B247EC" w:rsidP="00263F93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2.48</w:t>
            </w:r>
          </w:p>
        </w:tc>
        <w:tc>
          <w:tcPr>
            <w:tcW w:w="3345" w:type="dxa"/>
          </w:tcPr>
          <w:p w14:paraId="7BFC009F" w14:textId="77777777" w:rsidR="00B247EC" w:rsidRPr="007F0EB6" w:rsidRDefault="00B247EC" w:rsidP="00263F93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0.97</w:t>
            </w:r>
          </w:p>
        </w:tc>
      </w:tr>
      <w:tr w:rsidR="00B247EC" w:rsidRPr="00E82AE9" w14:paraId="295E4FA6" w14:textId="77777777" w:rsidTr="00263F93">
        <w:trPr>
          <w:trHeight w:val="414"/>
        </w:trPr>
        <w:tc>
          <w:tcPr>
            <w:tcW w:w="3345" w:type="dxa"/>
          </w:tcPr>
          <w:p w14:paraId="531CA3EC" w14:textId="77777777" w:rsidR="00B247EC" w:rsidRPr="007F0EB6" w:rsidRDefault="00B247EC" w:rsidP="00263F93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2.50</w:t>
            </w:r>
          </w:p>
        </w:tc>
        <w:tc>
          <w:tcPr>
            <w:tcW w:w="3345" w:type="dxa"/>
          </w:tcPr>
          <w:p w14:paraId="0CC980C9" w14:textId="77777777" w:rsidR="00B247EC" w:rsidRPr="007F0EB6" w:rsidRDefault="00B247EC" w:rsidP="00263F93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1.20</w:t>
            </w:r>
          </w:p>
        </w:tc>
      </w:tr>
    </w:tbl>
    <w:p w14:paraId="6FDEACA0" w14:textId="25A9BA59" w:rsidR="00AB50C7" w:rsidRDefault="00D93CAB">
      <w:pPr>
        <w:rPr>
          <w:rFonts w:ascii="Arial" w:hAnsi="Arial" w:cs="Arial"/>
          <w:b/>
          <w:color w:val="000000" w:themeColor="text1"/>
        </w:rPr>
      </w:pPr>
      <w:r>
        <w:rPr>
          <w:b/>
          <w:color w:val="000000" w:themeColor="text1"/>
        </w:rPr>
        <w:tab/>
      </w:r>
    </w:p>
    <w:p w14:paraId="3DB6F462" w14:textId="6590677A" w:rsidR="00E82AE9" w:rsidRPr="00A96EAA" w:rsidRDefault="00E82AE9" w:rsidP="00263A1D">
      <w:pPr>
        <w:rPr>
          <w:rFonts w:ascii="Arial" w:hAnsi="Arial" w:cs="Arial"/>
          <w:b/>
          <w:color w:val="000000" w:themeColor="text1"/>
        </w:rPr>
      </w:pPr>
      <w:r w:rsidRPr="00A96EAA">
        <w:rPr>
          <w:rFonts w:ascii="Arial" w:hAnsi="Arial" w:cs="Arial"/>
          <w:b/>
          <w:color w:val="000000" w:themeColor="text1"/>
        </w:rPr>
        <w:t xml:space="preserve">Question 1   </w:t>
      </w:r>
    </w:p>
    <w:p w14:paraId="7B2E845B" w14:textId="02CCC5B8" w:rsidR="00B9173F" w:rsidRPr="00A96EAA" w:rsidRDefault="00BE0035" w:rsidP="00263A1D">
      <w:pPr>
        <w:rPr>
          <w:rFonts w:ascii="Arial" w:hAnsi="Arial" w:cs="Arial"/>
          <w:color w:val="000000" w:themeColor="text1"/>
        </w:rPr>
      </w:pPr>
      <w:r w:rsidRPr="00A96EAA">
        <w:rPr>
          <w:rFonts w:ascii="Arial" w:hAnsi="Arial" w:cs="Arial"/>
          <w:color w:val="000000" w:themeColor="text1"/>
        </w:rPr>
        <w:t xml:space="preserve">Plot </w:t>
      </w:r>
      <w:r w:rsidR="00D93CAB" w:rsidRPr="00A96EAA">
        <w:rPr>
          <w:rFonts w:ascii="Arial" w:hAnsi="Arial" w:cs="Arial"/>
          <w:color w:val="000000" w:themeColor="text1"/>
        </w:rPr>
        <w:t>a suitable graph of the results.</w:t>
      </w:r>
      <w:r w:rsidRPr="00A96EAA">
        <w:rPr>
          <w:rFonts w:ascii="Arial" w:hAnsi="Arial" w:cs="Arial"/>
          <w:color w:val="000000" w:themeColor="text1"/>
        </w:rPr>
        <w:t xml:space="preserve"> </w:t>
      </w:r>
      <w:r w:rsidR="00E82AE9" w:rsidRPr="00A96EAA">
        <w:rPr>
          <w:rFonts w:ascii="Arial" w:hAnsi="Arial" w:cs="Arial"/>
          <w:color w:val="000000" w:themeColor="text1"/>
        </w:rPr>
        <w:tab/>
      </w:r>
      <w:r w:rsidR="00E82AE9" w:rsidRPr="00A96EAA">
        <w:rPr>
          <w:rFonts w:ascii="Arial" w:hAnsi="Arial" w:cs="Arial"/>
          <w:color w:val="000000" w:themeColor="text1"/>
        </w:rPr>
        <w:tab/>
      </w:r>
      <w:r w:rsidR="00E82AE9" w:rsidRPr="00A96EAA">
        <w:rPr>
          <w:rFonts w:ascii="Arial" w:hAnsi="Arial" w:cs="Arial"/>
          <w:color w:val="000000" w:themeColor="text1"/>
        </w:rPr>
        <w:tab/>
      </w:r>
      <w:r w:rsidR="00E82AE9" w:rsidRPr="00A96EAA">
        <w:rPr>
          <w:rFonts w:ascii="Arial" w:hAnsi="Arial" w:cs="Arial"/>
          <w:color w:val="000000" w:themeColor="text1"/>
        </w:rPr>
        <w:tab/>
      </w:r>
      <w:r w:rsidR="00E82AE9" w:rsidRPr="00A96EAA">
        <w:rPr>
          <w:rFonts w:ascii="Arial" w:hAnsi="Arial" w:cs="Arial"/>
          <w:color w:val="000000" w:themeColor="text1"/>
        </w:rPr>
        <w:tab/>
      </w:r>
      <w:r w:rsidR="00E82AE9" w:rsidRPr="00A96EAA">
        <w:rPr>
          <w:rFonts w:ascii="Arial" w:hAnsi="Arial" w:cs="Arial"/>
          <w:color w:val="000000" w:themeColor="text1"/>
        </w:rPr>
        <w:tab/>
      </w:r>
      <w:r w:rsidR="00E82AE9" w:rsidRPr="00A96EAA">
        <w:rPr>
          <w:rFonts w:ascii="Arial" w:hAnsi="Arial" w:cs="Arial"/>
          <w:color w:val="000000" w:themeColor="text1"/>
        </w:rPr>
        <w:tab/>
      </w:r>
      <w:proofErr w:type="gramStart"/>
      <w:r w:rsidR="00E82AE9" w:rsidRPr="00A96EAA">
        <w:rPr>
          <w:rFonts w:ascii="Arial" w:hAnsi="Arial" w:cs="Arial"/>
          <w:b/>
          <w:color w:val="000000" w:themeColor="text1"/>
        </w:rPr>
        <w:t>( 4</w:t>
      </w:r>
      <w:proofErr w:type="gramEnd"/>
      <w:r w:rsidR="00E82AE9" w:rsidRPr="00A96EAA">
        <w:rPr>
          <w:rFonts w:ascii="Arial" w:hAnsi="Arial" w:cs="Arial"/>
          <w:b/>
          <w:color w:val="000000" w:themeColor="text1"/>
        </w:rPr>
        <w:t xml:space="preserve"> marks)</w:t>
      </w:r>
    </w:p>
    <w:p w14:paraId="10F65275" w14:textId="00A77405" w:rsidR="00BE0035" w:rsidRPr="00A96EAA" w:rsidRDefault="00AB50C7" w:rsidP="00263A1D">
      <w:pPr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noProof/>
          <w:color w:val="000000" w:themeColor="text1"/>
          <w:lang w:eastAsia="en-AU"/>
        </w:rPr>
        <w:lastRenderedPageBreak/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31A87B5" wp14:editId="6DE5EE84">
                <wp:simplePos x="0" y="0"/>
                <wp:positionH relativeFrom="column">
                  <wp:posOffset>112684</wp:posOffset>
                </wp:positionH>
                <wp:positionV relativeFrom="paragraph">
                  <wp:posOffset>-152227</wp:posOffset>
                </wp:positionV>
                <wp:extent cx="6276109" cy="5805055"/>
                <wp:effectExtent l="0" t="0" r="0" b="571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76109" cy="58050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23458FD" w14:textId="423004A4" w:rsidR="00AB50C7" w:rsidRDefault="00AB50C7">
                            <w:r w:rsidRPr="00551A3D"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472EE038" wp14:editId="46E01C12">
                                  <wp:extent cx="5715000" cy="5715000"/>
                                  <wp:effectExtent l="0" t="0" r="0" b="0"/>
                                  <wp:docPr id="4" name="Picture 4" descr="prac exam youngs mod 10 by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 descr="prac exam youngs mod 10 by 1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717015" cy="57170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31A87B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9" type="#_x0000_t202" style="position:absolute;margin-left:8.85pt;margin-top:-12pt;width:494.2pt;height:457.1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" fillcolor="white [3201]" stroked="f" strokeweight=".5pt">
                <v:textbox>
                  <w:txbxContent>
                    <w:p w14:paraId="423458FD" w14:textId="423004A4" w:rsidR="00AB50C7" w:rsidRDefault="00AB50C7">
                      <w:r w:rsidRPr="00551A3D">
                        <w:rPr>
                          <w:noProof/>
                          <w:lang w:eastAsia="en-AU"/>
                        </w:rPr>
                        <w:drawing>
                          <wp:inline distT="0" distB="0" distL="0" distR="0" wp14:anchorId="472EE038" wp14:editId="46E01C12">
                            <wp:extent cx="5715000" cy="5715000"/>
                            <wp:effectExtent l="0" t="0" r="0" b="0"/>
                            <wp:docPr id="4" name="Picture 4" descr="prac exam youngs mod 10 by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 descr="prac exam youngs mod 10 by 1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717015" cy="57170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55AC6AD8" w14:textId="77777777" w:rsidR="00AB50C7" w:rsidRDefault="00AB50C7" w:rsidP="00263A1D">
      <w:pPr>
        <w:rPr>
          <w:rFonts w:ascii="Arial" w:hAnsi="Arial" w:cs="Arial"/>
          <w:b/>
          <w:color w:val="000000" w:themeColor="text1"/>
        </w:rPr>
      </w:pPr>
    </w:p>
    <w:p w14:paraId="28E74FA1" w14:textId="77777777" w:rsidR="00AB50C7" w:rsidRDefault="00AB50C7" w:rsidP="00263A1D">
      <w:pPr>
        <w:rPr>
          <w:rFonts w:ascii="Arial" w:hAnsi="Arial" w:cs="Arial"/>
          <w:b/>
          <w:color w:val="000000" w:themeColor="text1"/>
        </w:rPr>
      </w:pPr>
    </w:p>
    <w:p w14:paraId="229804FE" w14:textId="77777777" w:rsidR="00AB50C7" w:rsidRDefault="00AB50C7" w:rsidP="00263A1D">
      <w:pPr>
        <w:rPr>
          <w:rFonts w:ascii="Arial" w:hAnsi="Arial" w:cs="Arial"/>
          <w:b/>
          <w:color w:val="000000" w:themeColor="text1"/>
        </w:rPr>
      </w:pPr>
    </w:p>
    <w:p w14:paraId="112A160E" w14:textId="77777777" w:rsidR="00AB50C7" w:rsidRDefault="00AB50C7" w:rsidP="00263A1D">
      <w:pPr>
        <w:rPr>
          <w:rFonts w:ascii="Arial" w:hAnsi="Arial" w:cs="Arial"/>
          <w:b/>
          <w:color w:val="000000" w:themeColor="text1"/>
        </w:rPr>
      </w:pPr>
    </w:p>
    <w:p w14:paraId="29E87305" w14:textId="77777777" w:rsidR="00AB50C7" w:rsidRDefault="00AB50C7" w:rsidP="00263A1D">
      <w:pPr>
        <w:rPr>
          <w:rFonts w:ascii="Arial" w:hAnsi="Arial" w:cs="Arial"/>
          <w:b/>
          <w:color w:val="000000" w:themeColor="text1"/>
        </w:rPr>
      </w:pPr>
    </w:p>
    <w:p w14:paraId="4D42E426" w14:textId="77777777" w:rsidR="00AB50C7" w:rsidRDefault="00AB50C7" w:rsidP="00263A1D">
      <w:pPr>
        <w:rPr>
          <w:rFonts w:ascii="Arial" w:hAnsi="Arial" w:cs="Arial"/>
          <w:b/>
          <w:color w:val="000000" w:themeColor="text1"/>
        </w:rPr>
      </w:pPr>
    </w:p>
    <w:p w14:paraId="1F3AD98E" w14:textId="77777777" w:rsidR="00AB50C7" w:rsidRDefault="00AB50C7" w:rsidP="00263A1D">
      <w:pPr>
        <w:rPr>
          <w:rFonts w:ascii="Arial" w:hAnsi="Arial" w:cs="Arial"/>
          <w:b/>
          <w:color w:val="000000" w:themeColor="text1"/>
        </w:rPr>
      </w:pPr>
    </w:p>
    <w:p w14:paraId="14D9CA0F" w14:textId="77777777" w:rsidR="00AB50C7" w:rsidRDefault="00AB50C7" w:rsidP="00263A1D">
      <w:pPr>
        <w:rPr>
          <w:rFonts w:ascii="Arial" w:hAnsi="Arial" w:cs="Arial"/>
          <w:b/>
          <w:color w:val="000000" w:themeColor="text1"/>
        </w:rPr>
      </w:pPr>
    </w:p>
    <w:p w14:paraId="52AFE9EE" w14:textId="77777777" w:rsidR="00AB50C7" w:rsidRDefault="00AB50C7" w:rsidP="00263A1D">
      <w:pPr>
        <w:rPr>
          <w:rFonts w:ascii="Arial" w:hAnsi="Arial" w:cs="Arial"/>
          <w:b/>
          <w:color w:val="000000" w:themeColor="text1"/>
        </w:rPr>
      </w:pPr>
    </w:p>
    <w:p w14:paraId="5EAF8E2F" w14:textId="77777777" w:rsidR="00AB50C7" w:rsidRDefault="00AB50C7" w:rsidP="00263A1D">
      <w:pPr>
        <w:rPr>
          <w:rFonts w:ascii="Arial" w:hAnsi="Arial" w:cs="Arial"/>
          <w:b/>
          <w:color w:val="000000" w:themeColor="text1"/>
        </w:rPr>
      </w:pPr>
    </w:p>
    <w:p w14:paraId="789BF564" w14:textId="77777777" w:rsidR="00AB50C7" w:rsidRDefault="00AB50C7" w:rsidP="00263A1D">
      <w:pPr>
        <w:rPr>
          <w:rFonts w:ascii="Arial" w:hAnsi="Arial" w:cs="Arial"/>
          <w:b/>
          <w:color w:val="000000" w:themeColor="text1"/>
        </w:rPr>
      </w:pPr>
    </w:p>
    <w:p w14:paraId="4290AB0B" w14:textId="77777777" w:rsidR="00AB50C7" w:rsidRDefault="00AB50C7" w:rsidP="00263A1D">
      <w:pPr>
        <w:rPr>
          <w:rFonts w:ascii="Arial" w:hAnsi="Arial" w:cs="Arial"/>
          <w:b/>
          <w:color w:val="000000" w:themeColor="text1"/>
        </w:rPr>
      </w:pPr>
    </w:p>
    <w:p w14:paraId="42F639C4" w14:textId="77777777" w:rsidR="00AB50C7" w:rsidRDefault="00AB50C7" w:rsidP="00263A1D">
      <w:pPr>
        <w:rPr>
          <w:rFonts w:ascii="Arial" w:hAnsi="Arial" w:cs="Arial"/>
          <w:b/>
          <w:color w:val="000000" w:themeColor="text1"/>
        </w:rPr>
      </w:pPr>
    </w:p>
    <w:p w14:paraId="5635AC32" w14:textId="77777777" w:rsidR="00AB50C7" w:rsidRDefault="00AB50C7" w:rsidP="00263A1D">
      <w:pPr>
        <w:rPr>
          <w:rFonts w:ascii="Arial" w:hAnsi="Arial" w:cs="Arial"/>
          <w:b/>
          <w:color w:val="000000" w:themeColor="text1"/>
        </w:rPr>
      </w:pPr>
    </w:p>
    <w:p w14:paraId="71383D40" w14:textId="77777777" w:rsidR="00AB50C7" w:rsidRDefault="00AB50C7" w:rsidP="00263A1D">
      <w:pPr>
        <w:rPr>
          <w:rFonts w:ascii="Arial" w:hAnsi="Arial" w:cs="Arial"/>
          <w:b/>
          <w:color w:val="000000" w:themeColor="text1"/>
        </w:rPr>
      </w:pPr>
    </w:p>
    <w:p w14:paraId="2548873D" w14:textId="77777777" w:rsidR="00AB50C7" w:rsidRDefault="00AB50C7" w:rsidP="00263A1D">
      <w:pPr>
        <w:rPr>
          <w:rFonts w:ascii="Arial" w:hAnsi="Arial" w:cs="Arial"/>
          <w:b/>
          <w:color w:val="000000" w:themeColor="text1"/>
        </w:rPr>
      </w:pPr>
    </w:p>
    <w:p w14:paraId="558989C0" w14:textId="46808E15" w:rsidR="00AB50C7" w:rsidRDefault="00AB50C7" w:rsidP="00263A1D">
      <w:pPr>
        <w:rPr>
          <w:rFonts w:ascii="Arial" w:hAnsi="Arial" w:cs="Arial"/>
          <w:b/>
          <w:color w:val="000000" w:themeColor="text1"/>
        </w:rPr>
      </w:pPr>
    </w:p>
    <w:p w14:paraId="5DD95153" w14:textId="77777777" w:rsidR="00AB50C7" w:rsidRDefault="00AB50C7" w:rsidP="00263A1D">
      <w:pPr>
        <w:rPr>
          <w:rFonts w:ascii="Arial" w:hAnsi="Arial" w:cs="Arial"/>
          <w:b/>
          <w:color w:val="000000" w:themeColor="text1"/>
        </w:rPr>
      </w:pPr>
    </w:p>
    <w:p w14:paraId="416EB47F" w14:textId="77777777" w:rsidR="00AB50C7" w:rsidRDefault="00AB50C7" w:rsidP="00263A1D">
      <w:pPr>
        <w:rPr>
          <w:rFonts w:ascii="Arial" w:hAnsi="Arial" w:cs="Arial"/>
          <w:b/>
          <w:color w:val="000000" w:themeColor="text1"/>
        </w:rPr>
      </w:pPr>
    </w:p>
    <w:p w14:paraId="49842C23" w14:textId="77777777" w:rsidR="00AB50C7" w:rsidRDefault="00AB50C7" w:rsidP="00263A1D">
      <w:pPr>
        <w:rPr>
          <w:rFonts w:ascii="Arial" w:hAnsi="Arial" w:cs="Arial"/>
          <w:b/>
          <w:color w:val="000000" w:themeColor="text1"/>
        </w:rPr>
      </w:pPr>
    </w:p>
    <w:p w14:paraId="71AE7824" w14:textId="77777777" w:rsidR="00AB50C7" w:rsidRDefault="00AB50C7" w:rsidP="00263A1D">
      <w:pPr>
        <w:rPr>
          <w:rFonts w:ascii="Arial" w:hAnsi="Arial" w:cs="Arial"/>
          <w:b/>
          <w:color w:val="000000" w:themeColor="text1"/>
        </w:rPr>
      </w:pPr>
    </w:p>
    <w:p w14:paraId="46F9A74F" w14:textId="1E99145A" w:rsidR="00BE0035" w:rsidRPr="00A96EAA" w:rsidRDefault="00BE0035" w:rsidP="00263A1D">
      <w:pPr>
        <w:rPr>
          <w:rFonts w:ascii="Arial" w:hAnsi="Arial" w:cs="Arial"/>
          <w:b/>
          <w:color w:val="000000" w:themeColor="text1"/>
        </w:rPr>
      </w:pPr>
      <w:r w:rsidRPr="00A96EAA">
        <w:rPr>
          <w:rFonts w:ascii="Arial" w:hAnsi="Arial" w:cs="Arial"/>
          <w:b/>
          <w:color w:val="000000" w:themeColor="text1"/>
        </w:rPr>
        <w:t xml:space="preserve">Question </w:t>
      </w:r>
      <w:r w:rsidR="00E82AE9" w:rsidRPr="00A96EAA">
        <w:rPr>
          <w:rFonts w:ascii="Arial" w:hAnsi="Arial" w:cs="Arial"/>
          <w:b/>
          <w:color w:val="000000" w:themeColor="text1"/>
        </w:rPr>
        <w:t>2</w:t>
      </w:r>
      <w:r w:rsidR="00493573" w:rsidRPr="00A96EAA">
        <w:rPr>
          <w:rFonts w:ascii="Arial" w:hAnsi="Arial" w:cs="Arial"/>
          <w:b/>
          <w:color w:val="000000" w:themeColor="text1"/>
        </w:rPr>
        <w:t xml:space="preserve">                                                                                     </w:t>
      </w:r>
      <w:r w:rsidR="00A96EAA">
        <w:rPr>
          <w:rFonts w:ascii="Arial" w:hAnsi="Arial" w:cs="Arial"/>
          <w:b/>
          <w:color w:val="000000" w:themeColor="text1"/>
        </w:rPr>
        <w:tab/>
      </w:r>
      <w:r w:rsidR="00A96EAA">
        <w:rPr>
          <w:rFonts w:ascii="Arial" w:hAnsi="Arial" w:cs="Arial"/>
          <w:b/>
          <w:color w:val="000000" w:themeColor="text1"/>
        </w:rPr>
        <w:tab/>
      </w:r>
      <w:proofErr w:type="gramStart"/>
      <w:r w:rsidR="00A96EAA">
        <w:rPr>
          <w:rFonts w:ascii="Arial" w:hAnsi="Arial" w:cs="Arial"/>
          <w:b/>
          <w:color w:val="000000" w:themeColor="text1"/>
        </w:rPr>
        <w:tab/>
      </w:r>
      <w:r w:rsidR="00493573" w:rsidRPr="00A96EAA">
        <w:rPr>
          <w:rFonts w:ascii="Arial" w:hAnsi="Arial" w:cs="Arial"/>
          <w:b/>
          <w:color w:val="000000" w:themeColor="text1"/>
        </w:rPr>
        <w:t xml:space="preserve">( </w:t>
      </w:r>
      <w:r w:rsidR="00AD60A3">
        <w:rPr>
          <w:rFonts w:ascii="Arial" w:hAnsi="Arial" w:cs="Arial"/>
          <w:b/>
          <w:color w:val="000000" w:themeColor="text1"/>
        </w:rPr>
        <w:t>3</w:t>
      </w:r>
      <w:proofErr w:type="gramEnd"/>
      <w:r w:rsidR="00493573" w:rsidRPr="00A96EAA">
        <w:rPr>
          <w:rFonts w:ascii="Arial" w:hAnsi="Arial" w:cs="Arial"/>
          <w:b/>
          <w:color w:val="000000" w:themeColor="text1"/>
        </w:rPr>
        <w:t xml:space="preserve"> marks)</w:t>
      </w:r>
    </w:p>
    <w:p w14:paraId="76406ACD" w14:textId="4069E1C5" w:rsidR="00BE0035" w:rsidRDefault="00BE0035" w:rsidP="00263A1D">
      <w:pPr>
        <w:rPr>
          <w:rFonts w:ascii="Arial" w:hAnsi="Arial" w:cs="Arial"/>
          <w:color w:val="000000" w:themeColor="text1"/>
        </w:rPr>
      </w:pPr>
      <w:r w:rsidRPr="00A96EAA">
        <w:rPr>
          <w:rFonts w:ascii="Arial" w:hAnsi="Arial" w:cs="Arial"/>
          <w:color w:val="000000" w:themeColor="text1"/>
        </w:rPr>
        <w:t xml:space="preserve">Determine the threshold voltage </w:t>
      </w:r>
      <w:r w:rsidRPr="00A96EAA">
        <w:rPr>
          <w:rFonts w:ascii="Arial" w:hAnsi="Arial" w:cs="Arial"/>
          <w:b/>
          <w:color w:val="000000" w:themeColor="text1"/>
        </w:rPr>
        <w:t>from the graph</w:t>
      </w:r>
      <w:r w:rsidRPr="00A96EAA">
        <w:rPr>
          <w:rFonts w:ascii="Arial" w:hAnsi="Arial" w:cs="Arial"/>
          <w:color w:val="000000" w:themeColor="text1"/>
        </w:rPr>
        <w:t xml:space="preserve">. </w:t>
      </w:r>
      <w:r w:rsidRPr="00A96EAA">
        <w:rPr>
          <w:rFonts w:ascii="Arial" w:hAnsi="Arial" w:cs="Arial"/>
          <w:b/>
          <w:color w:val="000000" w:themeColor="text1"/>
        </w:rPr>
        <w:t xml:space="preserve">Clearly show </w:t>
      </w:r>
      <w:r w:rsidRPr="00A96EAA">
        <w:rPr>
          <w:rFonts w:ascii="Arial" w:hAnsi="Arial" w:cs="Arial"/>
          <w:color w:val="000000" w:themeColor="text1"/>
        </w:rPr>
        <w:t xml:space="preserve">your method on the graph. </w:t>
      </w:r>
    </w:p>
    <w:p w14:paraId="39072566" w14:textId="5C20F3B7" w:rsidR="00860DBB" w:rsidRPr="00A96EAA" w:rsidRDefault="00860DBB" w:rsidP="00263A1D">
      <w:pPr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>Your answer should be to the maximum number of significant figures possible.</w:t>
      </w:r>
    </w:p>
    <w:p w14:paraId="55B2EDDB" w14:textId="77777777" w:rsidR="00BE0035" w:rsidRPr="00A96EAA" w:rsidRDefault="00BE0035" w:rsidP="00263A1D">
      <w:pPr>
        <w:rPr>
          <w:rFonts w:ascii="Arial" w:hAnsi="Arial" w:cs="Arial"/>
          <w:color w:val="000000" w:themeColor="text1"/>
        </w:rPr>
      </w:pPr>
    </w:p>
    <w:p w14:paraId="71DACB4A" w14:textId="5388103A" w:rsidR="00BE0035" w:rsidRPr="00A96EAA" w:rsidRDefault="00BE0035" w:rsidP="00263A1D">
      <w:pPr>
        <w:rPr>
          <w:rFonts w:ascii="Arial" w:hAnsi="Arial" w:cs="Arial"/>
          <w:color w:val="000000" w:themeColor="text1"/>
        </w:rPr>
      </w:pPr>
      <w:r w:rsidRPr="00A96EAA">
        <w:rPr>
          <w:rFonts w:ascii="Arial" w:hAnsi="Arial" w:cs="Arial"/>
          <w:color w:val="000000" w:themeColor="text1"/>
        </w:rPr>
        <w:t>V</w:t>
      </w:r>
      <w:r w:rsidRPr="00A96EAA">
        <w:rPr>
          <w:rFonts w:ascii="Arial" w:hAnsi="Arial" w:cs="Arial"/>
          <w:color w:val="000000" w:themeColor="text1"/>
          <w:vertAlign w:val="subscript"/>
        </w:rPr>
        <w:t>th</w:t>
      </w:r>
      <w:r w:rsidRPr="00A96EAA">
        <w:rPr>
          <w:rFonts w:ascii="Arial" w:hAnsi="Arial" w:cs="Arial"/>
          <w:color w:val="000000" w:themeColor="text1"/>
        </w:rPr>
        <w:t xml:space="preserve"> = __________________________________________</w:t>
      </w:r>
    </w:p>
    <w:p w14:paraId="5954ED2F" w14:textId="77777777" w:rsidR="00BE0035" w:rsidRPr="00A96EAA" w:rsidRDefault="00BE0035" w:rsidP="00263A1D">
      <w:pPr>
        <w:rPr>
          <w:rFonts w:ascii="Arial" w:hAnsi="Arial" w:cs="Arial"/>
          <w:color w:val="000000" w:themeColor="text1"/>
        </w:rPr>
      </w:pPr>
    </w:p>
    <w:p w14:paraId="06828F75" w14:textId="140376D1" w:rsidR="00BE0035" w:rsidRPr="00A96EAA" w:rsidRDefault="00BE0035" w:rsidP="00263A1D">
      <w:pPr>
        <w:rPr>
          <w:rFonts w:ascii="Arial" w:hAnsi="Arial" w:cs="Arial"/>
          <w:b/>
          <w:color w:val="000000" w:themeColor="text1"/>
        </w:rPr>
      </w:pPr>
      <w:r w:rsidRPr="00A96EAA">
        <w:rPr>
          <w:rFonts w:ascii="Arial" w:hAnsi="Arial" w:cs="Arial"/>
          <w:b/>
          <w:color w:val="000000" w:themeColor="text1"/>
        </w:rPr>
        <w:t xml:space="preserve">Question </w:t>
      </w:r>
      <w:r w:rsidR="00E82AE9" w:rsidRPr="00A96EAA">
        <w:rPr>
          <w:rFonts w:ascii="Arial" w:hAnsi="Arial" w:cs="Arial"/>
          <w:b/>
          <w:color w:val="000000" w:themeColor="text1"/>
        </w:rPr>
        <w:t>3</w:t>
      </w:r>
      <w:r w:rsidR="00493573" w:rsidRPr="00A96EAA">
        <w:rPr>
          <w:rFonts w:ascii="Arial" w:hAnsi="Arial" w:cs="Arial"/>
          <w:b/>
          <w:color w:val="000000" w:themeColor="text1"/>
        </w:rPr>
        <w:t xml:space="preserve">                                                                                                       </w:t>
      </w:r>
      <w:proofErr w:type="gramStart"/>
      <w:r w:rsidR="00A96EAA">
        <w:rPr>
          <w:rFonts w:ascii="Arial" w:hAnsi="Arial" w:cs="Arial"/>
          <w:b/>
          <w:color w:val="000000" w:themeColor="text1"/>
        </w:rPr>
        <w:tab/>
      </w:r>
      <w:r w:rsidR="00493573" w:rsidRPr="00A96EAA">
        <w:rPr>
          <w:rFonts w:ascii="Arial" w:hAnsi="Arial" w:cs="Arial"/>
          <w:b/>
          <w:color w:val="000000" w:themeColor="text1"/>
        </w:rPr>
        <w:t xml:space="preserve">( </w:t>
      </w:r>
      <w:r w:rsidR="00E82AE9" w:rsidRPr="00A96EAA">
        <w:rPr>
          <w:rFonts w:ascii="Arial" w:hAnsi="Arial" w:cs="Arial"/>
          <w:b/>
          <w:color w:val="000000" w:themeColor="text1"/>
        </w:rPr>
        <w:t>3</w:t>
      </w:r>
      <w:proofErr w:type="gramEnd"/>
      <w:r w:rsidR="00493573" w:rsidRPr="00A96EAA">
        <w:rPr>
          <w:rFonts w:ascii="Arial" w:hAnsi="Arial" w:cs="Arial"/>
          <w:b/>
          <w:color w:val="000000" w:themeColor="text1"/>
        </w:rPr>
        <w:t xml:space="preserve"> marks)</w:t>
      </w:r>
    </w:p>
    <w:p w14:paraId="29A7103C" w14:textId="10F84787" w:rsidR="00E4105F" w:rsidRDefault="00BE0035" w:rsidP="00263A1D">
      <w:pPr>
        <w:rPr>
          <w:rFonts w:ascii="Arial" w:hAnsi="Arial" w:cs="Arial"/>
          <w:color w:val="000000" w:themeColor="text1"/>
        </w:rPr>
      </w:pPr>
      <w:r w:rsidRPr="00A96EAA">
        <w:rPr>
          <w:rFonts w:ascii="Arial" w:hAnsi="Arial" w:cs="Arial"/>
          <w:color w:val="000000" w:themeColor="text1"/>
        </w:rPr>
        <w:t>Determine the wavelength of the LED</w:t>
      </w:r>
      <w:r w:rsidR="00E4105F" w:rsidRPr="00A96EAA">
        <w:rPr>
          <w:rFonts w:ascii="Arial" w:hAnsi="Arial" w:cs="Arial"/>
          <w:color w:val="000000" w:themeColor="text1"/>
        </w:rPr>
        <w:t xml:space="preserve"> in nanometres</w:t>
      </w:r>
      <w:r w:rsidRPr="00A96EAA">
        <w:rPr>
          <w:rFonts w:ascii="Arial" w:hAnsi="Arial" w:cs="Arial"/>
          <w:color w:val="000000" w:themeColor="text1"/>
        </w:rPr>
        <w:t>.</w:t>
      </w:r>
      <w:r w:rsidR="00D93CAB" w:rsidRPr="00A96EAA">
        <w:rPr>
          <w:rFonts w:ascii="Arial" w:hAnsi="Arial" w:cs="Arial"/>
          <w:color w:val="000000" w:themeColor="text1"/>
        </w:rPr>
        <w:t xml:space="preserve"> </w:t>
      </w:r>
    </w:p>
    <w:p w14:paraId="0167EBE5" w14:textId="7D20EC4B" w:rsidR="00A96EAA" w:rsidRDefault="00A96EAA" w:rsidP="00263A1D">
      <w:pPr>
        <w:rPr>
          <w:rFonts w:ascii="Arial" w:hAnsi="Arial" w:cs="Arial"/>
          <w:color w:val="000000" w:themeColor="text1"/>
        </w:rPr>
      </w:pPr>
    </w:p>
    <w:p w14:paraId="7316018A" w14:textId="1C2BBA61" w:rsidR="00A96EAA" w:rsidRDefault="00A96EAA" w:rsidP="00263A1D">
      <w:pPr>
        <w:rPr>
          <w:rFonts w:ascii="Arial" w:hAnsi="Arial" w:cs="Arial"/>
          <w:color w:val="000000" w:themeColor="text1"/>
        </w:rPr>
      </w:pPr>
    </w:p>
    <w:p w14:paraId="5499D8AE" w14:textId="38117AFB" w:rsidR="006E0E9A" w:rsidRDefault="006E0E9A" w:rsidP="00263A1D">
      <w:pPr>
        <w:rPr>
          <w:rFonts w:ascii="Arial" w:hAnsi="Arial" w:cs="Arial"/>
          <w:color w:val="000000" w:themeColor="text1"/>
        </w:rPr>
      </w:pPr>
    </w:p>
    <w:p w14:paraId="73C68984" w14:textId="72A70FC9" w:rsidR="009F4C09" w:rsidRDefault="002D6EB6">
      <w:pPr>
        <w:rPr>
          <w:b/>
          <w:color w:val="000000" w:themeColor="text1"/>
        </w:rPr>
      </w:pPr>
      <w:r>
        <w:rPr>
          <w:b/>
          <w:color w:val="000000" w:themeColor="text1"/>
        </w:rPr>
        <w:t xml:space="preserve"> </w:t>
      </w:r>
    </w:p>
    <w:sectPr w:rsidR="009F4C09" w:rsidSect="00AB50C7">
      <w:footerReference w:type="default" r:id="rId11"/>
      <w:pgSz w:w="11906" w:h="16838"/>
      <w:pgMar w:top="851" w:right="1361" w:bottom="851" w:left="136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EB77934" w14:textId="77777777" w:rsidR="00B66B95" w:rsidRDefault="00B66B95" w:rsidP="00A941B0">
      <w:pPr>
        <w:spacing w:after="0" w:line="240" w:lineRule="auto"/>
      </w:pPr>
      <w:r>
        <w:separator/>
      </w:r>
    </w:p>
  </w:endnote>
  <w:endnote w:type="continuationSeparator" w:id="0">
    <w:p w14:paraId="6B0490DF" w14:textId="77777777" w:rsidR="00B66B95" w:rsidRDefault="00B66B95" w:rsidP="00A941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7344762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F5C12A2" w14:textId="26223E54" w:rsidR="00A941B0" w:rsidRDefault="00A941B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26F42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23D28507" w14:textId="77777777" w:rsidR="00A941B0" w:rsidRDefault="00A941B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04FCEEA" w14:textId="77777777" w:rsidR="00B66B95" w:rsidRDefault="00B66B95" w:rsidP="00A941B0">
      <w:pPr>
        <w:spacing w:after="0" w:line="240" w:lineRule="auto"/>
      </w:pPr>
      <w:r>
        <w:separator/>
      </w:r>
    </w:p>
  </w:footnote>
  <w:footnote w:type="continuationSeparator" w:id="0">
    <w:p w14:paraId="7DEE9D1D" w14:textId="77777777" w:rsidR="00B66B95" w:rsidRDefault="00B66B95" w:rsidP="00A941B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3A1D"/>
    <w:rsid w:val="000108C0"/>
    <w:rsid w:val="000350F7"/>
    <w:rsid w:val="000C7850"/>
    <w:rsid w:val="000D05F2"/>
    <w:rsid w:val="000D0CAB"/>
    <w:rsid w:val="00183DFE"/>
    <w:rsid w:val="00186352"/>
    <w:rsid w:val="001B57BA"/>
    <w:rsid w:val="001F31F9"/>
    <w:rsid w:val="0024105F"/>
    <w:rsid w:val="00263A1D"/>
    <w:rsid w:val="002A3392"/>
    <w:rsid w:val="002C1614"/>
    <w:rsid w:val="002D6EB6"/>
    <w:rsid w:val="003159E8"/>
    <w:rsid w:val="00375E39"/>
    <w:rsid w:val="003C00EA"/>
    <w:rsid w:val="003C6D15"/>
    <w:rsid w:val="003D7278"/>
    <w:rsid w:val="003D776C"/>
    <w:rsid w:val="00406A24"/>
    <w:rsid w:val="00415637"/>
    <w:rsid w:val="00435174"/>
    <w:rsid w:val="004405DA"/>
    <w:rsid w:val="00492D8E"/>
    <w:rsid w:val="00493573"/>
    <w:rsid w:val="004A7672"/>
    <w:rsid w:val="00554014"/>
    <w:rsid w:val="00597481"/>
    <w:rsid w:val="005B38A8"/>
    <w:rsid w:val="005C7346"/>
    <w:rsid w:val="005E35D8"/>
    <w:rsid w:val="005F5F04"/>
    <w:rsid w:val="00676277"/>
    <w:rsid w:val="006A6435"/>
    <w:rsid w:val="006B328E"/>
    <w:rsid w:val="006E0E9A"/>
    <w:rsid w:val="00792AC0"/>
    <w:rsid w:val="007A13AE"/>
    <w:rsid w:val="007B05A6"/>
    <w:rsid w:val="007B0840"/>
    <w:rsid w:val="007D5E10"/>
    <w:rsid w:val="00860DBB"/>
    <w:rsid w:val="008B41FC"/>
    <w:rsid w:val="008B5533"/>
    <w:rsid w:val="00901D91"/>
    <w:rsid w:val="00926F42"/>
    <w:rsid w:val="009353E9"/>
    <w:rsid w:val="00985522"/>
    <w:rsid w:val="009E5D8F"/>
    <w:rsid w:val="009F4C09"/>
    <w:rsid w:val="00A20E98"/>
    <w:rsid w:val="00A25227"/>
    <w:rsid w:val="00A64F8D"/>
    <w:rsid w:val="00A941B0"/>
    <w:rsid w:val="00A96EAA"/>
    <w:rsid w:val="00AB50C7"/>
    <w:rsid w:val="00AC253C"/>
    <w:rsid w:val="00AD60A3"/>
    <w:rsid w:val="00AD773C"/>
    <w:rsid w:val="00AF750F"/>
    <w:rsid w:val="00B247EC"/>
    <w:rsid w:val="00B32D7D"/>
    <w:rsid w:val="00B4623A"/>
    <w:rsid w:val="00B66B95"/>
    <w:rsid w:val="00B9173F"/>
    <w:rsid w:val="00BE0035"/>
    <w:rsid w:val="00BF03D5"/>
    <w:rsid w:val="00C05F7F"/>
    <w:rsid w:val="00C2361B"/>
    <w:rsid w:val="00C653BA"/>
    <w:rsid w:val="00C75470"/>
    <w:rsid w:val="00C8396D"/>
    <w:rsid w:val="00CB3D93"/>
    <w:rsid w:val="00CE2EF3"/>
    <w:rsid w:val="00D7128B"/>
    <w:rsid w:val="00D93CAB"/>
    <w:rsid w:val="00DC7D8A"/>
    <w:rsid w:val="00DD617F"/>
    <w:rsid w:val="00DE65D3"/>
    <w:rsid w:val="00DF7AC3"/>
    <w:rsid w:val="00E272F4"/>
    <w:rsid w:val="00E4105F"/>
    <w:rsid w:val="00E82AE9"/>
    <w:rsid w:val="00EB2121"/>
    <w:rsid w:val="00F2617B"/>
    <w:rsid w:val="00F418B9"/>
    <w:rsid w:val="00F47AC0"/>
    <w:rsid w:val="00F661A1"/>
    <w:rsid w:val="00FD10F5"/>
    <w:rsid w:val="00FF25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75AE3B"/>
  <w15:chartTrackingRefBased/>
  <w15:docId w15:val="{A12079EB-025F-4811-A485-6172AADA8A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E00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A941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941B0"/>
  </w:style>
  <w:style w:type="paragraph" w:styleId="Footer">
    <w:name w:val="footer"/>
    <w:basedOn w:val="Normal"/>
    <w:link w:val="FooterChar"/>
    <w:uiPriority w:val="99"/>
    <w:unhideWhenUsed/>
    <w:rsid w:val="00A941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941B0"/>
  </w:style>
  <w:style w:type="paragraph" w:styleId="BalloonText">
    <w:name w:val="Balloon Text"/>
    <w:basedOn w:val="Normal"/>
    <w:link w:val="BalloonTextChar"/>
    <w:uiPriority w:val="99"/>
    <w:semiHidden/>
    <w:unhideWhenUsed/>
    <w:rsid w:val="00F2617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617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customXml" Target="../customXml/item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customXml" Target="../customXml/item2.xml"/><Relationship Id="rId10" Type="http://schemas.openxmlformats.org/officeDocument/2006/relationships/image" Target="media/image30.emf"/><Relationship Id="rId4" Type="http://schemas.openxmlformats.org/officeDocument/2006/relationships/footnotes" Target="footnotes.xml"/><Relationship Id="rId9" Type="http://schemas.openxmlformats.org/officeDocument/2006/relationships/image" Target="media/image3.emf"/><Relationship Id="rId14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157990E5B9394AB60DC397E95032F9" ma:contentTypeVersion="15" ma:contentTypeDescription="Create a new document." ma:contentTypeScope="" ma:versionID="911abbda83db580b6a9ff67f60887a38">
  <xsd:schema xmlns:xsd="http://www.w3.org/2001/XMLSchema" xmlns:xs="http://www.w3.org/2001/XMLSchema" xmlns:p="http://schemas.microsoft.com/office/2006/metadata/properties" xmlns:ns2="8f659357-f805-491c-ad0b-5621b2de6466" xmlns:ns3="d5c732d2-f217-444a-91d8-37c5714ca695" targetNamespace="http://schemas.microsoft.com/office/2006/metadata/properties" ma:root="true" ma:fieldsID="3e1f4820d41d94fc172c55ffba5138af" ns2:_="" ns3:_="">
    <xsd:import namespace="8f659357-f805-491c-ad0b-5621b2de6466"/>
    <xsd:import namespace="d5c732d2-f217-444a-91d8-37c5714ca69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LengthInSecond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f659357-f805-491c-ad0b-5621b2de64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LengthInSeconds" ma:index="14" nillable="true" ma:displayName="Length (seconds)" ma:internalName="MediaLengthInSeconds" ma:readOnly="true">
      <xsd:simpleType>
        <xsd:restriction base="dms:Unknown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ea606fe5-00d0-49e1-aa33-d9ffd0209102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5c732d2-f217-444a-91d8-37c5714ca695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787221a7-1fed-4694-a1ec-bb608177e353}" ma:internalName="TaxCatchAll" ma:showField="CatchAllData" ma:web="d5c732d2-f217-444a-91d8-37c5714ca695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5c732d2-f217-444a-91d8-37c5714ca695" xsi:nil="true"/>
    <lcf76f155ced4ddcb4097134ff3c332f xmlns="8f659357-f805-491c-ad0b-5621b2de6466">
      <Terms xmlns="http://schemas.microsoft.com/office/infopath/2007/PartnerControls"/>
    </lcf76f155ced4ddcb4097134ff3c332f>
    <MediaLengthInSeconds xmlns="8f659357-f805-491c-ad0b-5621b2de6466" xsi:nil="true"/>
    <SharedWithUsers xmlns="d5c732d2-f217-444a-91d8-37c5714ca695">
      <UserInfo>
        <DisplayName/>
        <AccountId xsi:nil="true"/>
        <AccountType/>
      </UserInfo>
    </SharedWithUsers>
  </documentManagement>
</p:properties>
</file>

<file path=customXml/itemProps1.xml><?xml version="1.0" encoding="utf-8"?>
<ds:datastoreItem xmlns:ds="http://schemas.openxmlformats.org/officeDocument/2006/customXml" ds:itemID="{622113C1-96BA-44C8-B97B-5205A931D99C}"/>
</file>

<file path=customXml/itemProps2.xml><?xml version="1.0" encoding="utf-8"?>
<ds:datastoreItem xmlns:ds="http://schemas.openxmlformats.org/officeDocument/2006/customXml" ds:itemID="{563373D8-0808-422A-9919-39002E399CD3}"/>
</file>

<file path=customXml/itemProps3.xml><?xml version="1.0" encoding="utf-8"?>
<ds:datastoreItem xmlns:ds="http://schemas.openxmlformats.org/officeDocument/2006/customXml" ds:itemID="{8E0DB07B-44A3-425F-BE3E-D6ACA811C412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2</Pages>
  <Words>180</Words>
  <Characters>103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cey Fisher</dc:creator>
  <cp:keywords/>
  <dc:description/>
  <cp:lastModifiedBy>TAYLOR Lance [Willetton Senior High School]</cp:lastModifiedBy>
  <cp:revision>5</cp:revision>
  <cp:lastPrinted>2020-08-24T04:10:00Z</cp:lastPrinted>
  <dcterms:created xsi:type="dcterms:W3CDTF">2020-08-24T04:09:00Z</dcterms:created>
  <dcterms:modified xsi:type="dcterms:W3CDTF">2020-09-02T0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C8157990E5B9394AB60DC397E95032F9</vt:lpwstr>
  </property>
  <property fmtid="{D5CDD505-2E9C-101B-9397-08002B2CF9AE}" pid="4" name="xd_ProgID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  <property fmtid="{D5CDD505-2E9C-101B-9397-08002B2CF9AE}" pid="8" name="TemplateUrl">
    <vt:lpwstr/>
  </property>
  <property fmtid="{D5CDD505-2E9C-101B-9397-08002B2CF9AE}" pid="9" name="_ExtendedDescription">
    <vt:lpwstr/>
  </property>
  <property fmtid="{D5CDD505-2E9C-101B-9397-08002B2CF9AE}" pid="10" name="TriggerFlowInfo">
    <vt:lpwstr/>
  </property>
  <property fmtid="{D5CDD505-2E9C-101B-9397-08002B2CF9AE}" pid="11" name="xd_Signature">
    <vt:bool>false</vt:bool>
  </property>
  <property fmtid="{D5CDD505-2E9C-101B-9397-08002B2CF9AE}" pid="12" name="MediaServiceImageTags">
    <vt:lpwstr/>
  </property>
</Properties>
</file>